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61800</wp:posOffset>
            </wp:positionH>
            <wp:positionV relativeFrom="topMargin">
              <wp:posOffset>11328400</wp:posOffset>
            </wp:positionV>
            <wp:extent cx="469900" cy="355600"/>
            <wp:effectExtent l="0" t="0" r="0" b="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五单元厘米和米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5.1 线段的初步认识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下面的图形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是线段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81050" cy="2000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81050" cy="2857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19125" cy="3714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下面是线段的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71525" cy="2190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57250" cy="3048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38200" cy="3333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28650" cy="4191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有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条线段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下图中一共有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85875" cy="19050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下面图形中，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是由4条线段围成的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952500" cy="5238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81050" cy="6667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42950" cy="5905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561975" cy="476250"/>
            <wp:effectExtent l="0" t="0" r="952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左图中有(        )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下面的图形是线段吗？是的画“√”，不是的画“×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914400" cy="1619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(      ) 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81050" cy="695325"/>
            <wp:effectExtent l="0" t="0" r="0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(      ) 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33425" cy="5619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(      )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28650" cy="54292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下图一共有(        )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390775" cy="857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57225" cy="42862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左边的图形是由(      )条线段组成的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拉紧的一段线，可以看作一条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数一数下图中分别有多少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933450" cy="7620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62000" cy="77152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(      )条</w:t>
      </w:r>
      <w:r>
        <w:rPr>
          <w:rFonts w:hint="eastAsia" w:ascii="宋体" w:hAnsi="宋体" w:cs="宋体"/>
          <w:kern w:val="0"/>
          <w:szCs w:val="21"/>
        </w:rPr>
        <w:t>         </w:t>
      </w:r>
      <w:r>
        <w:rPr>
          <w:rFonts w:hint="eastAsia" w:ascii="宋体" w:hAnsi="宋体" w:cs="宋体"/>
          <w:szCs w:val="21"/>
        </w:rPr>
        <w:t>(      )条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下面有四个点，每两点之间画一条线段，你能画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条。先画一画，再填一填。（用尺子连线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476375" cy="11620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连接下面4点，并说说可以画几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104900" cy="581025"/>
            <wp:effectExtent l="0" t="0" r="0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可以画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14．数一数，下图中有多少条线段？ 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314575" cy="7143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对线段的认识进行解答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A．该图形的两端都有端点，不可延伸，故该选项正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该图形是弯曲的，两边也没有端点，故该选项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该图形是由具有公共端点的射线组成，是角，故该选项错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的关键是要掌握线段的定义与特征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可逐项分析，确定每个图形是由几条线段或曲线围成的，再做选择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A．这是一个平行四边形，由4条线段围成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这是一个五边形，由5条线段围成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这是一个不规则图形，由2条线段、2条曲线围城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√     √     ×     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图中单独的线段有3条，由两条单独的线段组成的线段有2条，由三条单独的线段组成的线段有1条，则一共有（3＋2＋1）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＋2＋1＝6（条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图中一共有6条线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线段有两个端点，有限长。数线段个数时，按照顺序数，才能做到不重不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线段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4     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495425" cy="1038225"/>
            <wp:effectExtent l="0" t="0" r="9525" b="9525"/>
            <wp:docPr id="802626733" name="图片 802626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626733" name="图片 80262673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095375" cy="561975"/>
            <wp:effectExtent l="0" t="0" r="9525" b="9525"/>
            <wp:docPr id="16797721" name="图片 16797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7721" name="图片 167977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24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如图，把这个图形分成两条线段来看，分别数出AB段和BC段的线段条数，相加得到总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如图所示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047875" cy="733425"/>
            <wp:effectExtent l="0" t="0" r="9525" b="9525"/>
            <wp:docPr id="1660519875" name="图片 1660519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519875" name="图片 166051987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B线段上有7个点，那么其上一共有线段</w:t>
      </w:r>
      <w:r>
        <w:rPr>
          <w:rFonts w:hint="eastAsia" w:ascii="宋体" w:hAnsi="宋体" w:cs="宋体"/>
          <w:szCs w:val="21"/>
        </w:rPr>
        <w:object>
          <v:shape id="_x0000_i1025" o:spt="75" alt="eqIdea60a126d0a35fde70193e8913cf267d" type="#_x0000_t75" style="height:12.55pt;width:98.8pt;" o:ole="t" filled="f" o:preferrelative="t" stroked="f" coordsize="21600,21600">
            <v:path/>
            <v:fill on="f" focussize="0,0"/>
            <v:stroke on="f" joinstyle="miter"/>
            <v:imagedata r:id="rId34" o:title="eqIdea60a126d0a35fde70193e8913cf267d"/>
            <o:lock v:ext="edit" aspectratio="t"/>
            <w10:wrap type="none"/>
            <w10:anchorlock/>
          </v:shape>
          <o:OLEObject Type="Embed" ProgID="Equation.DSMT4" ShapeID="_x0000_i1025" DrawAspect="Content" ObjectID="_1468075725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条）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C上一共有线段</w:t>
      </w:r>
      <w:r>
        <w:rPr>
          <w:rFonts w:hint="eastAsia" w:ascii="宋体" w:hAnsi="宋体" w:cs="宋体"/>
          <w:szCs w:val="21"/>
        </w:rPr>
        <w:object>
          <v:shape id="_x0000_i1026" o:spt="75" alt="eqIdde6797efe1525d934df05b364bd9767b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6" o:title="eqIdde6797efe1525d934df05b364bd9767b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条）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7" o:spt="75" alt="eqId15aa8627ab56ce384dde54d7ee3b0341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38" o:title="eqId15aa8627ab56ce384dde54d7ee3b0341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条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图中有24条线段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【点睛】本题考查的是图形计数的问题，一条线段被分成n段，可以数出</w:t>
      </w:r>
      <w:r>
        <w:rPr>
          <w:rFonts w:hint="eastAsia" w:ascii="宋体" w:hAnsi="宋体" w:cs="宋体"/>
          <w:szCs w:val="21"/>
        </w:rPr>
        <w:object>
          <v:shape id="_x0000_i1028" o:spt="75" alt="eqId975dc5c2cac8819eaf1efc8341bffe9d" type="#_x0000_t75" style="height:12.55pt;width:68.65pt;" o:ole="t" filled="f" o:preferrelative="t" stroked="f" coordsize="21600,21600">
            <v:path/>
            <v:fill on="f" focussize="0,0"/>
            <v:stroke on="f" joinstyle="miter"/>
            <v:imagedata r:id="rId40" o:title="eqId975dc5c2cac8819eaf1efc8341bffe9d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条线段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1A8E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A6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65E51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57DF5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11C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1848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E1433C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15FB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31.wmf"/><Relationship Id="rId4" Type="http://schemas.openxmlformats.org/officeDocument/2006/relationships/footer" Target="footer1.xml"/><Relationship Id="rId39" Type="http://schemas.openxmlformats.org/officeDocument/2006/relationships/oleObject" Target="embeddings/oleObject4.bin"/><Relationship Id="rId38" Type="http://schemas.openxmlformats.org/officeDocument/2006/relationships/image" Target="media/image30.wmf"/><Relationship Id="rId37" Type="http://schemas.openxmlformats.org/officeDocument/2006/relationships/oleObject" Target="embeddings/oleObject3.bin"/><Relationship Id="rId36" Type="http://schemas.openxmlformats.org/officeDocument/2006/relationships/image" Target="media/image29.wmf"/><Relationship Id="rId35" Type="http://schemas.openxmlformats.org/officeDocument/2006/relationships/oleObject" Target="embeddings/oleObject2.bin"/><Relationship Id="rId34" Type="http://schemas.openxmlformats.org/officeDocument/2006/relationships/image" Target="media/image28.wmf"/><Relationship Id="rId33" Type="http://schemas.openxmlformats.org/officeDocument/2006/relationships/oleObject" Target="embeddings/oleObject1.bin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191</Words>
  <Characters>1089</Characters>
  <Lines>9</Lines>
  <Paragraphs>2</Paragraphs>
  <TotalTime>0</TotalTime>
  <ScaleCrop>false</ScaleCrop>
  <LinksUpToDate>false</LinksUpToDate>
  <CharactersWithSpaces>127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8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9B010F9084A4FB5BC0C4403F69461A7_12</vt:lpwstr>
  </property>
</Properties>
</file>